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637d19c4b5a4a3f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0444FEC4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5EE4665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0CCEC5B">
          <v:shape xmlns:o="urn:schemas-microsoft-com:office:office" xmlns:v="urn:schemas-microsoft-com:vml" id="_x0000_i143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431" DrawAspect="Content" ObjectID="_1571334366" r:id="rId39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6094464F">
          <v:shape xmlns:o="urn:schemas-microsoft-com:office:office" xmlns:v="urn:schemas-microsoft-com:vml" id="_x0000_i143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432" DrawAspect="Content" ObjectID="_1571334367" r:id="rId39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35A2A14">
          <v:shape xmlns:o="urn:schemas-microsoft-com:office:office" xmlns:v="urn:schemas-microsoft-com:vml" id="_x0000_i143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433" DrawAspect="Content" ObjectID="_1571334368" r:id="rId39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250D11E4">
          <v:shape xmlns:o="urn:schemas-microsoft-com:office:office" xmlns:v="urn:schemas-microsoft-com:vml" id="_x0000_i143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434" DrawAspect="Content" ObjectID="_1571334369" r:id="rId39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77.bin" Id="rId396" /><Relationship Type="http://schemas.openxmlformats.org/officeDocument/2006/relationships/oleObject" Target="/word/embeddings/oleObject378.bin" Id="rId397" /><Relationship Type="http://schemas.openxmlformats.org/officeDocument/2006/relationships/oleObject" Target="/word/embeddings/oleObject379.bin" Id="rId398" /><Relationship Type="http://schemas.openxmlformats.org/officeDocument/2006/relationships/oleObject" Target="/word/embeddings/oleObject380.bin" Id="rId39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